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788DBE" w14:textId="77777777" w:rsidR="00652614" w:rsidRDefault="00652614" w:rsidP="005C3016">
      <w:pPr>
        <w:pStyle w:val="Psectionheading"/>
      </w:pPr>
      <w:r w:rsidRPr="00425BA1">
        <w:t>Multiple choice section</w:t>
      </w:r>
      <w:bookmarkStart w:id="0" w:name="_GoBack"/>
      <w:bookmarkEnd w:id="0"/>
    </w:p>
    <w:tbl>
      <w:tblPr>
        <w:tblW w:w="48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38"/>
        <w:gridCol w:w="912"/>
        <w:gridCol w:w="912"/>
        <w:gridCol w:w="908"/>
        <w:gridCol w:w="908"/>
        <w:gridCol w:w="908"/>
        <w:gridCol w:w="916"/>
        <w:gridCol w:w="916"/>
        <w:gridCol w:w="903"/>
      </w:tblGrid>
      <w:tr w:rsidR="00652614" w:rsidRPr="00425BA1" w14:paraId="311F9A4A" w14:textId="77777777" w:rsidTr="005C3016">
        <w:trPr>
          <w:trHeight w:val="542"/>
        </w:trPr>
        <w:tc>
          <w:tcPr>
            <w:tcW w:w="1175" w:type="pct"/>
            <w:vAlign w:val="center"/>
          </w:tcPr>
          <w:p w14:paraId="7151062D" w14:textId="0E67C586" w:rsidR="00652614" w:rsidRPr="00C039F9" w:rsidRDefault="00652614" w:rsidP="005C3016">
            <w:pPr>
              <w:pStyle w:val="Pquestiontextmainstem"/>
              <w:rPr>
                <w:rStyle w:val="Cquestionpartlabelbold"/>
              </w:rPr>
            </w:pPr>
            <w:r w:rsidRPr="00C039F9">
              <w:rPr>
                <w:rStyle w:val="Cquestionpartlabelbold"/>
              </w:rPr>
              <w:t>Question</w:t>
            </w:r>
          </w:p>
        </w:tc>
        <w:tc>
          <w:tcPr>
            <w:tcW w:w="479" w:type="pct"/>
            <w:vAlign w:val="center"/>
          </w:tcPr>
          <w:p w14:paraId="4C66F295" w14:textId="77777777" w:rsidR="00652614" w:rsidRPr="00425BA1" w:rsidRDefault="00652614" w:rsidP="00C039F9">
            <w:pPr>
              <w:pStyle w:val="Ptabletext"/>
            </w:pPr>
            <w:r w:rsidRPr="00425BA1">
              <w:t>1</w:t>
            </w:r>
          </w:p>
        </w:tc>
        <w:tc>
          <w:tcPr>
            <w:tcW w:w="479" w:type="pct"/>
            <w:vAlign w:val="center"/>
          </w:tcPr>
          <w:p w14:paraId="24751486" w14:textId="77777777" w:rsidR="00652614" w:rsidRPr="00425BA1" w:rsidRDefault="00652614" w:rsidP="00C039F9">
            <w:pPr>
              <w:pStyle w:val="Ptabletext"/>
            </w:pPr>
            <w:r w:rsidRPr="00425BA1">
              <w:t>2</w:t>
            </w:r>
          </w:p>
        </w:tc>
        <w:tc>
          <w:tcPr>
            <w:tcW w:w="477" w:type="pct"/>
            <w:vAlign w:val="center"/>
          </w:tcPr>
          <w:p w14:paraId="3AA11CB7" w14:textId="77777777" w:rsidR="00652614" w:rsidRPr="00425BA1" w:rsidRDefault="00652614" w:rsidP="00C039F9">
            <w:pPr>
              <w:pStyle w:val="Ptabletext"/>
            </w:pPr>
            <w:r w:rsidRPr="00425BA1">
              <w:t>3</w:t>
            </w:r>
          </w:p>
        </w:tc>
        <w:tc>
          <w:tcPr>
            <w:tcW w:w="477" w:type="pct"/>
            <w:vAlign w:val="center"/>
          </w:tcPr>
          <w:p w14:paraId="51D76F9F" w14:textId="77777777" w:rsidR="00652614" w:rsidRPr="00425BA1" w:rsidRDefault="00652614" w:rsidP="00C039F9">
            <w:pPr>
              <w:pStyle w:val="Ptabletext"/>
            </w:pPr>
            <w:r w:rsidRPr="00425BA1">
              <w:t>4</w:t>
            </w:r>
          </w:p>
        </w:tc>
        <w:tc>
          <w:tcPr>
            <w:tcW w:w="477" w:type="pct"/>
            <w:vAlign w:val="center"/>
          </w:tcPr>
          <w:p w14:paraId="50E20A1E" w14:textId="77777777" w:rsidR="00652614" w:rsidRPr="00425BA1" w:rsidRDefault="00652614" w:rsidP="00C039F9">
            <w:pPr>
              <w:pStyle w:val="Ptabletext"/>
            </w:pPr>
            <w:r w:rsidRPr="00425BA1">
              <w:t>5</w:t>
            </w:r>
          </w:p>
        </w:tc>
        <w:tc>
          <w:tcPr>
            <w:tcW w:w="481" w:type="pct"/>
            <w:vAlign w:val="center"/>
          </w:tcPr>
          <w:p w14:paraId="0AAAF532" w14:textId="77777777" w:rsidR="00652614" w:rsidRPr="00425BA1" w:rsidRDefault="00652614" w:rsidP="00C039F9">
            <w:pPr>
              <w:pStyle w:val="Ptabletext"/>
            </w:pPr>
            <w:r w:rsidRPr="00425BA1">
              <w:t>6</w:t>
            </w:r>
          </w:p>
        </w:tc>
        <w:tc>
          <w:tcPr>
            <w:tcW w:w="481" w:type="pct"/>
            <w:vAlign w:val="center"/>
          </w:tcPr>
          <w:p w14:paraId="5B8D3FE7" w14:textId="77777777" w:rsidR="00652614" w:rsidRPr="00425BA1" w:rsidRDefault="00652614" w:rsidP="00C039F9">
            <w:pPr>
              <w:pStyle w:val="Ptabletext"/>
            </w:pPr>
            <w:r w:rsidRPr="00425BA1">
              <w:t>7</w:t>
            </w:r>
          </w:p>
        </w:tc>
        <w:tc>
          <w:tcPr>
            <w:tcW w:w="475" w:type="pct"/>
            <w:vAlign w:val="center"/>
          </w:tcPr>
          <w:p w14:paraId="54D9585C" w14:textId="77777777" w:rsidR="00652614" w:rsidRPr="00425BA1" w:rsidRDefault="00652614" w:rsidP="00C039F9">
            <w:pPr>
              <w:pStyle w:val="Ptabletext"/>
            </w:pPr>
            <w:r w:rsidRPr="00425BA1">
              <w:t>8</w:t>
            </w:r>
          </w:p>
        </w:tc>
      </w:tr>
      <w:tr w:rsidR="00652614" w:rsidRPr="00425BA1" w14:paraId="23272484" w14:textId="77777777" w:rsidTr="005C3016">
        <w:trPr>
          <w:trHeight w:val="567"/>
        </w:trPr>
        <w:tc>
          <w:tcPr>
            <w:tcW w:w="1175" w:type="pct"/>
            <w:vAlign w:val="center"/>
          </w:tcPr>
          <w:p w14:paraId="246ECCB2" w14:textId="77777777" w:rsidR="00652614" w:rsidRPr="00C039F9" w:rsidRDefault="00652614" w:rsidP="008175AD">
            <w:pPr>
              <w:pStyle w:val="Pquestiontextmainstem"/>
              <w:rPr>
                <w:rStyle w:val="Cquestionpartlabelbold"/>
              </w:rPr>
            </w:pPr>
            <w:r w:rsidRPr="00C039F9">
              <w:rPr>
                <w:rStyle w:val="Cquestionpartlabelbold"/>
              </w:rPr>
              <w:t>Answer</w:t>
            </w:r>
          </w:p>
        </w:tc>
        <w:tc>
          <w:tcPr>
            <w:tcW w:w="479" w:type="pct"/>
            <w:vAlign w:val="center"/>
          </w:tcPr>
          <w:p w14:paraId="49AF8AE7" w14:textId="77777777" w:rsidR="00652614" w:rsidRPr="00425BA1" w:rsidRDefault="00652614" w:rsidP="00C039F9">
            <w:pPr>
              <w:pStyle w:val="Ptabletext"/>
            </w:pPr>
            <w:r w:rsidRPr="00425BA1">
              <w:t>D</w:t>
            </w:r>
          </w:p>
        </w:tc>
        <w:tc>
          <w:tcPr>
            <w:tcW w:w="479" w:type="pct"/>
            <w:vAlign w:val="center"/>
          </w:tcPr>
          <w:p w14:paraId="6E708945" w14:textId="77777777" w:rsidR="00652614" w:rsidRPr="00425BA1" w:rsidRDefault="00652614" w:rsidP="00C039F9">
            <w:pPr>
              <w:pStyle w:val="Ptabletext"/>
            </w:pPr>
            <w:r w:rsidRPr="00425BA1">
              <w:t>A</w:t>
            </w:r>
          </w:p>
        </w:tc>
        <w:tc>
          <w:tcPr>
            <w:tcW w:w="477" w:type="pct"/>
            <w:vAlign w:val="center"/>
          </w:tcPr>
          <w:p w14:paraId="6E4F1599" w14:textId="77777777" w:rsidR="00652614" w:rsidRPr="00425BA1" w:rsidRDefault="00652614" w:rsidP="00C039F9">
            <w:pPr>
              <w:pStyle w:val="Ptabletext"/>
            </w:pPr>
            <w:r w:rsidRPr="00425BA1">
              <w:t>D</w:t>
            </w:r>
          </w:p>
        </w:tc>
        <w:tc>
          <w:tcPr>
            <w:tcW w:w="477" w:type="pct"/>
            <w:vAlign w:val="center"/>
          </w:tcPr>
          <w:p w14:paraId="6AFC8065" w14:textId="77777777" w:rsidR="00652614" w:rsidRPr="00425BA1" w:rsidRDefault="00652614" w:rsidP="00C039F9">
            <w:pPr>
              <w:pStyle w:val="Ptabletext"/>
            </w:pPr>
            <w:r w:rsidRPr="00425BA1">
              <w:t>C</w:t>
            </w:r>
          </w:p>
        </w:tc>
        <w:tc>
          <w:tcPr>
            <w:tcW w:w="477" w:type="pct"/>
            <w:vAlign w:val="center"/>
          </w:tcPr>
          <w:p w14:paraId="73D69F98" w14:textId="77777777" w:rsidR="00652614" w:rsidRPr="00425BA1" w:rsidRDefault="00652614" w:rsidP="00C039F9">
            <w:pPr>
              <w:pStyle w:val="Ptabletext"/>
            </w:pPr>
            <w:r w:rsidRPr="00425BA1">
              <w:t>B</w:t>
            </w:r>
          </w:p>
        </w:tc>
        <w:tc>
          <w:tcPr>
            <w:tcW w:w="481" w:type="pct"/>
            <w:vAlign w:val="center"/>
          </w:tcPr>
          <w:p w14:paraId="0BB582A2" w14:textId="77777777" w:rsidR="00652614" w:rsidRPr="00425BA1" w:rsidRDefault="00652614" w:rsidP="00C039F9">
            <w:pPr>
              <w:pStyle w:val="Ptabletext"/>
            </w:pPr>
            <w:r w:rsidRPr="00425BA1">
              <w:t>C</w:t>
            </w:r>
          </w:p>
        </w:tc>
        <w:tc>
          <w:tcPr>
            <w:tcW w:w="481" w:type="pct"/>
            <w:vAlign w:val="center"/>
          </w:tcPr>
          <w:p w14:paraId="4D61306E" w14:textId="77777777" w:rsidR="00652614" w:rsidRPr="00425BA1" w:rsidRDefault="00652614" w:rsidP="00C039F9">
            <w:pPr>
              <w:pStyle w:val="Ptabletext"/>
            </w:pPr>
            <w:r w:rsidRPr="00425BA1">
              <w:t>B</w:t>
            </w:r>
          </w:p>
        </w:tc>
        <w:tc>
          <w:tcPr>
            <w:tcW w:w="475" w:type="pct"/>
            <w:vAlign w:val="center"/>
          </w:tcPr>
          <w:p w14:paraId="248BD2EA" w14:textId="77777777" w:rsidR="00652614" w:rsidRPr="00425BA1" w:rsidRDefault="00652614" w:rsidP="00C039F9">
            <w:pPr>
              <w:pStyle w:val="Ptabletext"/>
            </w:pPr>
            <w:r w:rsidRPr="00425BA1">
              <w:t>A</w:t>
            </w:r>
          </w:p>
        </w:tc>
      </w:tr>
    </w:tbl>
    <w:p w14:paraId="7C2188ED" w14:textId="77777777" w:rsidR="005C3016" w:rsidRDefault="005C3016" w:rsidP="005C3016">
      <w:pPr>
        <w:pStyle w:val="Pquestionheadingmc1stafterhead"/>
      </w:pPr>
    </w:p>
    <w:p w14:paraId="2FB096B3" w14:textId="77777777" w:rsidR="002268BB" w:rsidRDefault="002268BB" w:rsidP="005C3016">
      <w:pPr>
        <w:pStyle w:val="Pquestionheadingmc1stafterhead"/>
      </w:pPr>
      <w:r w:rsidRPr="00FB3505">
        <w:t xml:space="preserve">Question 1 </w:t>
      </w:r>
      <w:r>
        <w:tab/>
        <w:t>[6</w:t>
      </w:r>
      <w:r w:rsidRPr="00FB3505">
        <w:t>.1</w:t>
      </w:r>
      <w:r>
        <w:t>]</w:t>
      </w:r>
    </w:p>
    <w:p w14:paraId="24921417" w14:textId="77777777" w:rsidR="00652614" w:rsidRPr="00A64A2C" w:rsidRDefault="00652614" w:rsidP="00A64A2C">
      <w:pPr>
        <w:pStyle w:val="Pquestionheadingsx1stafterhead"/>
      </w:pPr>
      <w:r w:rsidRPr="00A64A2C">
        <w:t>D</w:t>
      </w:r>
    </w:p>
    <w:p w14:paraId="13197FA3" w14:textId="77777777" w:rsidR="00652614" w:rsidRDefault="00652614" w:rsidP="00652614">
      <w:pPr>
        <w:pStyle w:val="Pquestiontextmainstem"/>
      </w:pPr>
      <w:r w:rsidRPr="00425BA1">
        <w:t>23 cm = 230 mm</w:t>
      </w:r>
    </w:p>
    <w:p w14:paraId="54425C6A" w14:textId="77777777" w:rsidR="002268BB" w:rsidRDefault="002268BB" w:rsidP="002268BB">
      <w:pPr>
        <w:pStyle w:val="Pquestionheadingmc"/>
      </w:pPr>
      <w:r>
        <w:t>Question 2</w:t>
      </w:r>
      <w:r>
        <w:tab/>
      </w:r>
      <w:r w:rsidRPr="00644B5D">
        <w:t>[</w:t>
      </w:r>
      <w:r>
        <w:t>6</w:t>
      </w:r>
      <w:r w:rsidRPr="00644B5D">
        <w:t>.</w:t>
      </w:r>
      <w:r>
        <w:t>2</w:t>
      </w:r>
      <w:r w:rsidRPr="00644B5D">
        <w:t>]</w:t>
      </w:r>
    </w:p>
    <w:p w14:paraId="10E0444C" w14:textId="77777777" w:rsidR="00652614" w:rsidRPr="00A64A2C" w:rsidRDefault="00652614" w:rsidP="00A64A2C">
      <w:pPr>
        <w:pStyle w:val="Pquestionheadingsx1stafterhead"/>
      </w:pPr>
      <w:r w:rsidRPr="00A64A2C">
        <w:t>A</w:t>
      </w:r>
    </w:p>
    <w:p w14:paraId="179D38F9" w14:textId="07E8D295" w:rsidR="00652614" w:rsidRPr="00425BA1" w:rsidRDefault="00652614" w:rsidP="00652614">
      <w:pPr>
        <w:pStyle w:val="Pquestiontextmainstem"/>
      </w:pPr>
      <w:r w:rsidRPr="00425BA1">
        <w:t>Perimeter</w:t>
      </w:r>
      <w:r w:rsidR="005C3016">
        <w:t xml:space="preserve"> </w:t>
      </w:r>
      <w:r w:rsidRPr="00425BA1">
        <w:t>= 2 × 90 + 2 × 40</w:t>
      </w:r>
    </w:p>
    <w:p w14:paraId="059F68F9" w14:textId="77777777" w:rsidR="00652614" w:rsidRPr="00425BA1" w:rsidRDefault="00652614" w:rsidP="00652614">
      <w:pPr>
        <w:pStyle w:val="Pquestiontextmainstem"/>
      </w:pPr>
      <w:r w:rsidRPr="00425BA1">
        <w:t>= 180 + 80</w:t>
      </w:r>
    </w:p>
    <w:p w14:paraId="1D002781" w14:textId="762DBAD8" w:rsidR="00652614" w:rsidRDefault="00652614" w:rsidP="00652614">
      <w:pPr>
        <w:pStyle w:val="Pquestiontextmainstem"/>
      </w:pPr>
      <w:r w:rsidRPr="00425BA1">
        <w:t>= 260 mm</w:t>
      </w:r>
      <w:r w:rsidR="005C3016">
        <w:t xml:space="preserve"> or</w:t>
      </w:r>
      <w:r w:rsidRPr="00425BA1">
        <w:t xml:space="preserve"> 26 cm</w:t>
      </w:r>
    </w:p>
    <w:p w14:paraId="29F8428D" w14:textId="77777777" w:rsidR="002268BB" w:rsidRDefault="002268BB" w:rsidP="002268BB">
      <w:pPr>
        <w:pStyle w:val="Pquestionheadingmc"/>
      </w:pPr>
      <w:r>
        <w:t>Question 3</w:t>
      </w:r>
      <w:r>
        <w:tab/>
      </w:r>
      <w:r w:rsidRPr="00644B5D">
        <w:t>[</w:t>
      </w:r>
      <w:r>
        <w:t>6</w:t>
      </w:r>
      <w:r w:rsidRPr="00644B5D">
        <w:t>.</w:t>
      </w:r>
      <w:r>
        <w:t>6</w:t>
      </w:r>
      <w:r w:rsidRPr="00644B5D">
        <w:t>]</w:t>
      </w:r>
    </w:p>
    <w:p w14:paraId="341DE806" w14:textId="77777777" w:rsidR="00652614" w:rsidRPr="00A64A2C" w:rsidRDefault="00652614" w:rsidP="00A64A2C">
      <w:pPr>
        <w:pStyle w:val="Pquestionheadingsx1stafterhead"/>
      </w:pPr>
      <w:r w:rsidRPr="00A64A2C">
        <w:t>D</w:t>
      </w:r>
    </w:p>
    <w:p w14:paraId="408901B5" w14:textId="77777777" w:rsidR="00652614" w:rsidRPr="00001719" w:rsidRDefault="00652614" w:rsidP="00652614">
      <w:pPr>
        <w:pStyle w:val="Pquestiontextmainstem"/>
        <w:rPr>
          <w:rStyle w:val="Csuperscript"/>
        </w:rPr>
      </w:pPr>
      <w:r w:rsidRPr="00655B46">
        <w:rPr>
          <w:rStyle w:val="Cmathsexpressions"/>
        </w:rPr>
        <w:t>V</w:t>
      </w:r>
      <w:r w:rsidRPr="00425BA1">
        <w:t xml:space="preserve"> = 5 cm</w:t>
      </w:r>
      <w:r w:rsidRPr="00001719">
        <w:rPr>
          <w:rStyle w:val="Csuperscript"/>
        </w:rPr>
        <w:t>3</w:t>
      </w:r>
    </w:p>
    <w:p w14:paraId="63134E6D" w14:textId="77777777" w:rsidR="002268BB" w:rsidRDefault="002268BB" w:rsidP="002268BB">
      <w:pPr>
        <w:pStyle w:val="Pquestionheadingmc"/>
      </w:pPr>
      <w:r>
        <w:t>Question 4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76B484FC" w14:textId="77777777" w:rsidR="00652614" w:rsidRPr="00A64A2C" w:rsidRDefault="00652614" w:rsidP="00A64A2C">
      <w:pPr>
        <w:pStyle w:val="Pquestionheadingsx1stafterhead"/>
      </w:pPr>
      <w:r w:rsidRPr="00A64A2C">
        <w:t>C</w:t>
      </w:r>
    </w:p>
    <w:p w14:paraId="78FE8677" w14:textId="77777777" w:rsidR="00652614" w:rsidRPr="00425BA1" w:rsidRDefault="00652614" w:rsidP="00652614">
      <w:pPr>
        <w:pStyle w:val="Pquestiontextmainstem"/>
      </w:pPr>
      <w:r w:rsidRPr="00425BA1">
        <w:t>64 = 8 × 8</w:t>
      </w:r>
    </w:p>
    <w:p w14:paraId="57797592" w14:textId="77777777" w:rsidR="00652614" w:rsidRPr="006A063D" w:rsidRDefault="00652614" w:rsidP="00652614">
      <w:pPr>
        <w:pStyle w:val="Pquestiontextmainstem"/>
        <w:rPr>
          <w:rStyle w:val="Cquestionpartlabelbold"/>
        </w:rPr>
      </w:pPr>
      <w:r w:rsidRPr="00425BA1">
        <w:t>length = 8 m</w:t>
      </w:r>
    </w:p>
    <w:p w14:paraId="69A04312" w14:textId="77777777" w:rsidR="002268BB" w:rsidRDefault="002268BB" w:rsidP="002268BB">
      <w:pPr>
        <w:pStyle w:val="Pquestionheadingmc"/>
      </w:pPr>
      <w:r>
        <w:t>Question 5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4439EBFF" w14:textId="77777777" w:rsidR="00652614" w:rsidRPr="00A64A2C" w:rsidRDefault="00652614" w:rsidP="00A64A2C">
      <w:pPr>
        <w:pStyle w:val="Pquestionheadingsx1stafterhead"/>
      </w:pPr>
      <w:r w:rsidRPr="00A64A2C">
        <w:t>B</w:t>
      </w:r>
    </w:p>
    <w:p w14:paraId="7D1F6309" w14:textId="77777777" w:rsidR="00652614" w:rsidRPr="00001719" w:rsidRDefault="00652614" w:rsidP="00652614">
      <w:pPr>
        <w:pStyle w:val="Pquestiontextmainstem"/>
        <w:rPr>
          <w:rStyle w:val="Csuperscript"/>
        </w:rPr>
      </w:pPr>
      <w:r w:rsidRPr="00425BA1">
        <w:t>cm</w:t>
      </w:r>
      <w:r w:rsidRPr="00001719">
        <w:rPr>
          <w:rStyle w:val="Csuperscript"/>
        </w:rPr>
        <w:t>2</w:t>
      </w:r>
    </w:p>
    <w:p w14:paraId="38274276" w14:textId="77777777" w:rsidR="002268BB" w:rsidRDefault="002268BB" w:rsidP="002268BB">
      <w:pPr>
        <w:pStyle w:val="Pquestionheadingmc"/>
      </w:pPr>
      <w:r>
        <w:t>Question 6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552D7BD0" w14:textId="77777777" w:rsidR="00652614" w:rsidRPr="00A64A2C" w:rsidRDefault="00652614" w:rsidP="00A64A2C">
      <w:pPr>
        <w:pStyle w:val="Pquestionheadingsx1stafterhead"/>
      </w:pPr>
      <w:r w:rsidRPr="00A64A2C">
        <w:t>C</w:t>
      </w:r>
    </w:p>
    <w:p w14:paraId="4CF3B753" w14:textId="77777777" w:rsidR="00652614" w:rsidRPr="006A063D" w:rsidRDefault="00652614" w:rsidP="00652614">
      <w:pPr>
        <w:pStyle w:val="Pquestiontextmainstem"/>
        <w:rPr>
          <w:rStyle w:val="Cquestionpartlabelbold"/>
        </w:rPr>
      </w:pPr>
      <w:r w:rsidRPr="002E632A">
        <w:rPr>
          <w:rStyle w:val="Cmathsexpressions"/>
        </w:rPr>
        <w:t>A</w:t>
      </w:r>
      <w:r w:rsidRPr="00425BA1">
        <w:t xml:space="preserve"> = 7 × 8 = 56 cm</w:t>
      </w:r>
      <w:r w:rsidRPr="00001719">
        <w:rPr>
          <w:rStyle w:val="Csuperscript"/>
        </w:rPr>
        <w:t>2</w:t>
      </w:r>
    </w:p>
    <w:p w14:paraId="3CCCC00C" w14:textId="77777777" w:rsidR="002268BB" w:rsidRDefault="002268BB" w:rsidP="002268BB">
      <w:pPr>
        <w:pStyle w:val="Pquestionheadingmc"/>
      </w:pPr>
      <w:r>
        <w:t>Question 7</w:t>
      </w:r>
      <w:r>
        <w:tab/>
      </w:r>
      <w:r w:rsidRPr="00644B5D">
        <w:t>[</w:t>
      </w:r>
      <w:r>
        <w:t>6</w:t>
      </w:r>
      <w:r w:rsidRPr="00644B5D">
        <w:t>.</w:t>
      </w:r>
      <w:r>
        <w:t>4</w:t>
      </w:r>
      <w:r w:rsidRPr="00644B5D">
        <w:t>]</w:t>
      </w:r>
    </w:p>
    <w:p w14:paraId="15F05E7C" w14:textId="77777777" w:rsidR="00652614" w:rsidRPr="00A64A2C" w:rsidRDefault="00652614" w:rsidP="00A64A2C">
      <w:pPr>
        <w:pStyle w:val="Pquestionheadingsx1stafterhead"/>
      </w:pPr>
      <w:r w:rsidRPr="00A64A2C">
        <w:t>B</w:t>
      </w:r>
    </w:p>
    <w:p w14:paraId="600BCDB6" w14:textId="3E588D8A" w:rsidR="00652614" w:rsidRDefault="00652614" w:rsidP="00652614">
      <w:pPr>
        <w:pStyle w:val="Pquestiontextmainstem"/>
      </w:pPr>
      <w:r w:rsidRPr="002E632A">
        <w:rPr>
          <w:rStyle w:val="Cmathsexpressions"/>
        </w:rPr>
        <w:t>A</w:t>
      </w:r>
      <w:r w:rsidRPr="00425BA1">
        <w:t xml:space="preserve"> = 13 × 3</w:t>
      </w:r>
      <w:r w:rsidR="008175AD">
        <w:t xml:space="preserve"> = </w:t>
      </w:r>
      <w:r w:rsidRPr="00F22B07">
        <w:t>39 cm</w:t>
      </w:r>
      <w:r w:rsidRPr="00001719">
        <w:rPr>
          <w:rStyle w:val="Csuperscript"/>
        </w:rPr>
        <w:t>2</w:t>
      </w:r>
    </w:p>
    <w:p w14:paraId="3FDF9C67" w14:textId="77777777" w:rsidR="002268BB" w:rsidRDefault="002268BB" w:rsidP="002268BB">
      <w:pPr>
        <w:pStyle w:val="Pquestionheadingmc"/>
      </w:pPr>
      <w:r>
        <w:t>Question 8</w:t>
      </w:r>
      <w:r>
        <w:tab/>
      </w:r>
      <w:r w:rsidRPr="00644B5D">
        <w:t>[</w:t>
      </w:r>
      <w:r>
        <w:t>6</w:t>
      </w:r>
      <w:r w:rsidRPr="00644B5D">
        <w:t>.</w:t>
      </w:r>
      <w:r>
        <w:t>5</w:t>
      </w:r>
      <w:r w:rsidRPr="00644B5D">
        <w:t>]</w:t>
      </w:r>
    </w:p>
    <w:p w14:paraId="007FFABB" w14:textId="77777777" w:rsidR="00652614" w:rsidRPr="00A64A2C" w:rsidRDefault="00652614" w:rsidP="00A64A2C">
      <w:pPr>
        <w:pStyle w:val="Pquestionheadingsx1stafterhead"/>
        <w:rPr>
          <w:rStyle w:val="Cquestionpartlabelbold"/>
          <w:b/>
        </w:rPr>
      </w:pPr>
      <w:r w:rsidRPr="00A64A2C">
        <w:rPr>
          <w:rStyle w:val="Cquestionpartlabelbold"/>
          <w:b/>
        </w:rPr>
        <w:t>A</w:t>
      </w:r>
    </w:p>
    <w:p w14:paraId="48C28D35" w14:textId="6585A66C" w:rsidR="00652614" w:rsidRPr="00425BA1" w:rsidRDefault="00652614" w:rsidP="00652614">
      <w:pPr>
        <w:pStyle w:val="Pquestiontextmainstem"/>
      </w:pPr>
      <w:r w:rsidRPr="002E632A">
        <w:rPr>
          <w:rStyle w:val="Cmathsexpressions"/>
        </w:rPr>
        <w:t>A</w:t>
      </w:r>
      <w:r w:rsidRPr="00F22B07">
        <w:t xml:space="preserve"> = </w:t>
      </w:r>
      <w:r w:rsidR="009219C9" w:rsidRPr="009219C9">
        <w:rPr>
          <w:position w:val="-14"/>
        </w:rPr>
        <w:object w:dxaOrig="180" w:dyaOrig="380" w14:anchorId="466691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pt;height:18.25pt" o:ole="">
            <v:imagedata r:id="rId8" o:title=""/>
          </v:shape>
          <o:OLEObject Type="Embed" ProgID="Equation.DSMT4" ShapeID="_x0000_i1025" DrawAspect="Content" ObjectID="_1540649553" r:id="rId9"/>
        </w:object>
      </w:r>
      <w:r w:rsidRPr="00F22B07">
        <w:t xml:space="preserve"> </w:t>
      </w:r>
      <w:r w:rsidRPr="00425BA1">
        <w:rPr>
          <w:position w:val="-4"/>
        </w:rPr>
        <w:object w:dxaOrig="180" w:dyaOrig="200" w14:anchorId="48A41282">
          <v:shape id="_x0000_i1026" type="#_x0000_t75" style="width:6.45pt;height:8.6pt" o:ole="">
            <v:imagedata r:id="rId10" o:title=""/>
          </v:shape>
          <o:OLEObject Type="Embed" ProgID="Equation.3" ShapeID="_x0000_i1026" DrawAspect="Content" ObjectID="_1540649554" r:id="rId11"/>
        </w:object>
      </w:r>
      <w:r w:rsidRPr="00F22B07">
        <w:t xml:space="preserve"> </w:t>
      </w:r>
      <w:r w:rsidRPr="002E632A">
        <w:rPr>
          <w:rStyle w:val="Cmathsexpressions"/>
        </w:rPr>
        <w:t>b</w:t>
      </w:r>
      <w:r w:rsidRPr="00F22B07">
        <w:t xml:space="preserve"> ×</w:t>
      </w:r>
      <w:r w:rsidRPr="002E632A">
        <w:rPr>
          <w:rStyle w:val="Cmathsexpressions"/>
        </w:rPr>
        <w:t xml:space="preserve"> h</w:t>
      </w:r>
    </w:p>
    <w:p w14:paraId="6AB009B6" w14:textId="370063AE" w:rsidR="00652614" w:rsidRPr="00425BA1" w:rsidRDefault="00652614" w:rsidP="00652614">
      <w:pPr>
        <w:pStyle w:val="Pquestiontextmainstem"/>
      </w:pPr>
      <w:r w:rsidRPr="00F22B07">
        <w:t xml:space="preserve">= </w:t>
      </w:r>
      <w:r w:rsidR="00EF4D87" w:rsidRPr="009219C9">
        <w:rPr>
          <w:position w:val="-14"/>
        </w:rPr>
        <w:object w:dxaOrig="180" w:dyaOrig="380" w14:anchorId="5EC4829D">
          <v:shape id="_x0000_i1027" type="#_x0000_t75" style="width:8.6pt;height:18.25pt" o:ole="">
            <v:imagedata r:id="rId8" o:title=""/>
          </v:shape>
          <o:OLEObject Type="Embed" ProgID="Equation.DSMT4" ShapeID="_x0000_i1027" DrawAspect="Content" ObjectID="_1540649555" r:id="rId12"/>
        </w:object>
      </w:r>
      <w:r w:rsidRPr="00F22B07">
        <w:t xml:space="preserve"> </w:t>
      </w:r>
      <w:r w:rsidRPr="00425BA1">
        <w:rPr>
          <w:position w:val="-4"/>
        </w:rPr>
        <w:object w:dxaOrig="180" w:dyaOrig="200" w14:anchorId="5966EC07">
          <v:shape id="_x0000_i1028" type="#_x0000_t75" style="width:6.45pt;height:8.6pt" o:ole="">
            <v:imagedata r:id="rId13" o:title=""/>
          </v:shape>
          <o:OLEObject Type="Embed" ProgID="Equation.3" ShapeID="_x0000_i1028" DrawAspect="Content" ObjectID="_1540649556" r:id="rId14"/>
        </w:object>
      </w:r>
      <w:r w:rsidRPr="00425BA1">
        <w:t xml:space="preserve"> 10 × 6</w:t>
      </w:r>
    </w:p>
    <w:p w14:paraId="7E718027" w14:textId="154700F7" w:rsidR="00652614" w:rsidRPr="00425BA1" w:rsidRDefault="00652614" w:rsidP="00652614">
      <w:pPr>
        <w:pStyle w:val="Pquestiontextmainstem"/>
      </w:pPr>
      <w:r w:rsidRPr="00F22B07">
        <w:t>= 30 cm</w:t>
      </w:r>
      <w:r w:rsidRPr="00001719">
        <w:rPr>
          <w:rStyle w:val="Csuperscript"/>
        </w:rPr>
        <w:t>2</w:t>
      </w:r>
    </w:p>
    <w:p w14:paraId="634E4DBB" w14:textId="77777777" w:rsidR="00D34757" w:rsidRDefault="00D34757" w:rsidP="00783AEB">
      <w:pPr>
        <w:pStyle w:val="Psectionresults"/>
        <w:spacing w:before="120" w:after="0"/>
      </w:pPr>
      <w:r w:rsidRPr="00F16CD2">
        <w:t xml:space="preserve">Multiple-choice total marks:  </w:t>
      </w:r>
      <w:r>
        <w:t xml:space="preserve">  8</w:t>
      </w:r>
    </w:p>
    <w:p w14:paraId="4E08D89F" w14:textId="77777777" w:rsidR="00652614" w:rsidRPr="00655B46" w:rsidRDefault="00652614" w:rsidP="006749AC">
      <w:pPr>
        <w:pStyle w:val="Psectionheading"/>
      </w:pPr>
      <w:r w:rsidRPr="00655B46">
        <w:lastRenderedPageBreak/>
        <w:t>Short answer section</w:t>
      </w:r>
    </w:p>
    <w:p w14:paraId="446B35DC" w14:textId="77777777" w:rsidR="002268BB" w:rsidRDefault="002268BB" w:rsidP="002268BB">
      <w:pPr>
        <w:pStyle w:val="Pquestionheadingsx1stafterhead"/>
      </w:pPr>
      <w:r>
        <w:t>Question 9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Pr="0003208B">
        <w:t>]</w:t>
      </w:r>
    </w:p>
    <w:p w14:paraId="5FFE1A8D" w14:textId="329C7ED8" w:rsidR="00652614" w:rsidRPr="00425BA1" w:rsidRDefault="00652614" w:rsidP="00652614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o convert from a smaller unit of measurement to a larger unit, </w:t>
      </w:r>
      <w:r w:rsidR="008175AD">
        <w:t>you</w:t>
      </w:r>
      <w:r w:rsidRPr="00106084">
        <w:t xml:space="preserve"> </w:t>
      </w:r>
      <w:r w:rsidRPr="00106084">
        <w:rPr>
          <w:rStyle w:val="Cmathsexpressions"/>
        </w:rPr>
        <w:t>divide.</w:t>
      </w:r>
    </w:p>
    <w:p w14:paraId="324D8710" w14:textId="36EC01CE" w:rsidR="00652614" w:rsidRPr="00425BA1" w:rsidRDefault="00652614" w:rsidP="00652614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The area of a rectangle is calculated by </w:t>
      </w:r>
      <w:r w:rsidRPr="00106084">
        <w:rPr>
          <w:rStyle w:val="Cmathsexpressions"/>
        </w:rPr>
        <w:t>multiplying</w:t>
      </w:r>
      <w:r w:rsidRPr="00106084">
        <w:t xml:space="preserve"> the length by the </w:t>
      </w:r>
      <w:r w:rsidR="005C3016">
        <w:t>wi</w:t>
      </w:r>
      <w:r w:rsidRPr="00106084">
        <w:t>dth.</w:t>
      </w:r>
    </w:p>
    <w:p w14:paraId="6343439B" w14:textId="77777777" w:rsidR="00652614" w:rsidRDefault="00652614" w:rsidP="00652614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The perimeter of a square is calculated by multiplying its </w:t>
      </w:r>
      <w:r w:rsidRPr="00106084">
        <w:rPr>
          <w:rStyle w:val="Cmathsexpressions"/>
        </w:rPr>
        <w:t>length</w:t>
      </w:r>
      <w:r w:rsidRPr="00106084">
        <w:t xml:space="preserve"> by 4.</w:t>
      </w:r>
    </w:p>
    <w:p w14:paraId="26858680" w14:textId="77777777" w:rsidR="002268BB" w:rsidRDefault="002268BB" w:rsidP="002268BB">
      <w:pPr>
        <w:pStyle w:val="Pquestionheadingsx"/>
      </w:pPr>
      <w:r>
        <w:t>Question 10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Pr="0003208B">
        <w:t>]</w:t>
      </w:r>
    </w:p>
    <w:p w14:paraId="6B859345" w14:textId="77777777" w:rsidR="00652614" w:rsidRPr="00106084" w:rsidRDefault="00652614" w:rsidP="00652614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19 km = 19 000 m</w:t>
      </w:r>
    </w:p>
    <w:p w14:paraId="7E6FB5CC" w14:textId="77777777" w:rsidR="00652614" w:rsidRDefault="00652614" w:rsidP="00652614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812 mm = 81.2 cm</w:t>
      </w:r>
    </w:p>
    <w:p w14:paraId="1E9E5D81" w14:textId="77777777" w:rsidR="00652614" w:rsidRDefault="00652614" w:rsidP="00652614">
      <w:pPr>
        <w:pStyle w:val="Pquestiontextpartsa"/>
      </w:pPr>
      <w:r w:rsidRPr="00655B46">
        <w:rPr>
          <w:rStyle w:val="Cquestionpartlabelbold"/>
        </w:rPr>
        <w:t>(c)</w:t>
      </w:r>
      <w:r w:rsidRPr="00655B46">
        <w:rPr>
          <w:rStyle w:val="Cquestionpartlabelbold"/>
        </w:rPr>
        <w:tab/>
      </w:r>
      <w:r w:rsidRPr="00425BA1">
        <w:t>799 mm = 0.799 m</w:t>
      </w:r>
      <w:r>
        <w:br/>
      </w:r>
      <w:r w:rsidRPr="00425BA1">
        <w:t>Convert to cm 799 mm = 79.9 cm, then convert to m 79.9 cm = 0.799 m</w:t>
      </w:r>
    </w:p>
    <w:p w14:paraId="3C75E439" w14:textId="170E0318" w:rsidR="002268BB" w:rsidRDefault="002268BB" w:rsidP="002268BB">
      <w:pPr>
        <w:pStyle w:val="Pquestionheadingsx"/>
      </w:pPr>
      <w:r>
        <w:t>Question 11</w:t>
      </w:r>
      <w:r w:rsidRPr="0003208B">
        <w:tab/>
      </w:r>
      <w:r w:rsidRPr="00077426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Pr="0003208B">
        <w:t>]</w:t>
      </w:r>
    </w:p>
    <w:p w14:paraId="11C127B1" w14:textId="77777777" w:rsidR="00652614" w:rsidRDefault="00652614" w:rsidP="00652614">
      <w:pPr>
        <w:pStyle w:val="Pquestiontextmainstem"/>
      </w:pPr>
      <w:r w:rsidRPr="00425BA1">
        <w:t>2 375 000 m = 2 375 km</w:t>
      </w:r>
    </w:p>
    <w:p w14:paraId="3A1C61A1" w14:textId="0EC0B5D3" w:rsidR="002268BB" w:rsidRDefault="002268BB" w:rsidP="002268BB">
      <w:pPr>
        <w:pStyle w:val="Pquestionheadingsx"/>
      </w:pPr>
      <w:r>
        <w:t>Question 12</w:t>
      </w:r>
      <w:r w:rsidRPr="0003208B">
        <w:tab/>
      </w:r>
      <w:r w:rsidR="005C3016">
        <w:rPr>
          <w:rStyle w:val="Cmarkslabel"/>
        </w:rPr>
        <w:t>4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2</w:t>
      </w:r>
      <w:r w:rsidRPr="0003208B">
        <w:t>]</w:t>
      </w:r>
    </w:p>
    <w:p w14:paraId="00F6830D" w14:textId="6BAFB606" w:rsidR="00652614" w:rsidRPr="008175AD" w:rsidRDefault="00652614" w:rsidP="00652614">
      <w:pPr>
        <w:pStyle w:val="Pquestiontextpartsa"/>
        <w:rPr>
          <w:b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655B46">
        <w:rPr>
          <w:rStyle w:val="Cmathsexpressions"/>
        </w:rPr>
        <w:t>P</w:t>
      </w:r>
      <w:r w:rsidRPr="00425BA1">
        <w:t xml:space="preserve"> = 2</w:t>
      </w:r>
      <w:r w:rsidRPr="00655B46">
        <w:rPr>
          <w:rStyle w:val="Cmathsexpressions"/>
        </w:rPr>
        <w:t>l</w:t>
      </w:r>
      <w:r w:rsidRPr="00425BA1">
        <w:t xml:space="preserve"> + 2</w:t>
      </w:r>
      <w:r w:rsidRPr="00655B46">
        <w:rPr>
          <w:rStyle w:val="Cmathsexpressions"/>
        </w:rPr>
        <w:t>w</w:t>
      </w:r>
      <w:r>
        <w:br/>
      </w:r>
      <w:r w:rsidRPr="00425BA1">
        <w:t>= 2 × 31 + 2 × 1.4</w:t>
      </w:r>
      <w:r>
        <w:br/>
      </w:r>
      <w:r w:rsidRPr="00425BA1">
        <w:t>= 62 + 2.8</w:t>
      </w:r>
      <w:r>
        <w:br/>
      </w:r>
      <w:r w:rsidRPr="00425BA1">
        <w:t>= 64.8 cm</w:t>
      </w:r>
    </w:p>
    <w:p w14:paraId="1768D50F" w14:textId="697EF32F" w:rsidR="00652614" w:rsidRPr="008175AD" w:rsidRDefault="00652614" w:rsidP="00652614">
      <w:pPr>
        <w:pStyle w:val="Pquestiontextpartsa"/>
        <w:rPr>
          <w:b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655B46">
        <w:rPr>
          <w:rStyle w:val="Cmathsexpressions"/>
        </w:rPr>
        <w:t>P</w:t>
      </w:r>
      <w:r w:rsidRPr="00425BA1">
        <w:t xml:space="preserve"> = 4</w:t>
      </w:r>
      <w:r w:rsidR="00D3216D">
        <w:rPr>
          <w:rStyle w:val="Cmathsexpressions"/>
        </w:rPr>
        <w:t>l</w:t>
      </w:r>
      <w:r>
        <w:br/>
      </w:r>
      <w:r w:rsidRPr="00425BA1">
        <w:t>= 4 × 160</w:t>
      </w:r>
      <w:r>
        <w:br/>
      </w:r>
      <w:r w:rsidRPr="00425BA1">
        <w:t>= 640 mm</w:t>
      </w:r>
    </w:p>
    <w:p w14:paraId="2BC264E6" w14:textId="77777777" w:rsidR="002268BB" w:rsidRDefault="002268BB" w:rsidP="002268BB">
      <w:pPr>
        <w:pStyle w:val="Pquestionheadingsx"/>
      </w:pPr>
      <w:r>
        <w:t>Question 13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2</w:t>
      </w:r>
      <w:r w:rsidRPr="0003208B">
        <w:t>]</w:t>
      </w:r>
    </w:p>
    <w:p w14:paraId="5BA58F7A" w14:textId="77777777" w:rsidR="00652614" w:rsidRPr="00425BA1" w:rsidRDefault="00652614" w:rsidP="00652614">
      <w:pPr>
        <w:pStyle w:val="Pquestiontextmainstem"/>
      </w:pPr>
      <w:r w:rsidRPr="00425BA1">
        <w:t>State the lengths of all sides, including those not given.</w:t>
      </w:r>
    </w:p>
    <w:p w14:paraId="797E1B30" w14:textId="77777777" w:rsidR="00652614" w:rsidRDefault="00652614" w:rsidP="00652614">
      <w:pPr>
        <w:pStyle w:val="Pquestiontextmainstem"/>
        <w:rPr>
          <w:rFonts w:eastAsia="Calibri"/>
        </w:rPr>
      </w:pPr>
      <w:r w:rsidRPr="00425BA1">
        <w:rPr>
          <w:rFonts w:eastAsia="Calibri"/>
        </w:rPr>
        <w:t>6 + 8 + 8 + 12 + 2 + 4 = 40 cm</w:t>
      </w:r>
    </w:p>
    <w:p w14:paraId="75E5FD1D" w14:textId="77777777" w:rsidR="002268BB" w:rsidRDefault="002268BB" w:rsidP="002268BB">
      <w:pPr>
        <w:pStyle w:val="Pquestionheadingsx"/>
      </w:pPr>
      <w:r>
        <w:t>Question 14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749AC" w14:paraId="1C49303C" w14:textId="77777777" w:rsidTr="006749AC">
        <w:tc>
          <w:tcPr>
            <w:tcW w:w="4927" w:type="dxa"/>
          </w:tcPr>
          <w:p w14:paraId="17A109A2" w14:textId="182A216D" w:rsidR="006749AC" w:rsidRDefault="006749AC" w:rsidP="00D3216D">
            <w:pPr>
              <w:pStyle w:val="Pquestiontextpartsa"/>
            </w:pPr>
            <w:r w:rsidRPr="00655B46">
              <w:rPr>
                <w:rStyle w:val="Cquestionpartlabelbold"/>
              </w:rPr>
              <w:t>(a)</w:t>
            </w:r>
            <w:r w:rsidRPr="00655B46">
              <w:rPr>
                <w:rStyle w:val="Cquestionpartlabelbold"/>
              </w:rPr>
              <w:tab/>
            </w:r>
            <w:r w:rsidRPr="00655B46">
              <w:rPr>
                <w:rStyle w:val="Cmathsexpressions"/>
              </w:rPr>
              <w:t>A</w:t>
            </w:r>
            <w:r w:rsidRPr="00425BA1">
              <w:t xml:space="preserve"> = </w:t>
            </w:r>
            <w:r w:rsidRPr="00655B46">
              <w:rPr>
                <w:rStyle w:val="Cmathsexpressions"/>
              </w:rPr>
              <w:t>lw</w:t>
            </w:r>
            <w:r>
              <w:br/>
            </w:r>
            <w:r w:rsidRPr="00425BA1">
              <w:t>= 3 × 3</w:t>
            </w:r>
            <w:r>
              <w:br/>
            </w:r>
            <w:r w:rsidRPr="00425BA1">
              <w:t xml:space="preserve">= 9 </w:t>
            </w:r>
            <w:r w:rsidR="00D3216D" w:rsidRPr="00F22B07">
              <w:t>cm</w:t>
            </w:r>
            <w:r w:rsidR="00D3216D" w:rsidRPr="00001719">
              <w:rPr>
                <w:rStyle w:val="Csuperscript"/>
              </w:rPr>
              <w:t>2</w:t>
            </w:r>
          </w:p>
        </w:tc>
        <w:tc>
          <w:tcPr>
            <w:tcW w:w="4927" w:type="dxa"/>
          </w:tcPr>
          <w:p w14:paraId="17FB3C68" w14:textId="091A925A" w:rsidR="006749AC" w:rsidRPr="006749AC" w:rsidRDefault="006749AC" w:rsidP="00D3216D">
            <w:pPr>
              <w:pStyle w:val="Pquestiontextpartsa"/>
              <w:rPr>
                <w:vertAlign w:val="superscript"/>
              </w:rPr>
            </w:pPr>
            <w:r w:rsidRPr="00655B46">
              <w:rPr>
                <w:rStyle w:val="Cquestionpartlabelbold"/>
              </w:rPr>
              <w:t>(b)</w:t>
            </w:r>
            <w:r w:rsidRPr="00655B46">
              <w:rPr>
                <w:rStyle w:val="Cquestionpartlabelbold"/>
              </w:rPr>
              <w:tab/>
            </w:r>
            <w:r w:rsidRPr="00655B46">
              <w:rPr>
                <w:rStyle w:val="Cmathsexpressions"/>
              </w:rPr>
              <w:t>A</w:t>
            </w:r>
            <w:r w:rsidRPr="00425BA1">
              <w:t xml:space="preserve"> = </w:t>
            </w:r>
            <w:r w:rsidRPr="00655B46">
              <w:rPr>
                <w:rStyle w:val="Cmathsexpressions"/>
              </w:rPr>
              <w:t>lw</w:t>
            </w:r>
            <w:r>
              <w:br/>
            </w:r>
            <w:r w:rsidRPr="00425BA1">
              <w:t>= 3 × 8</w:t>
            </w:r>
            <w:r>
              <w:br/>
            </w:r>
            <w:r w:rsidRPr="00425BA1">
              <w:t xml:space="preserve">= 24 </w:t>
            </w:r>
            <w:r w:rsidR="00D3216D" w:rsidRPr="00F22B07">
              <w:t>cm</w:t>
            </w:r>
            <w:r w:rsidR="00D3216D" w:rsidRPr="00001719">
              <w:rPr>
                <w:rStyle w:val="Csuperscript"/>
              </w:rPr>
              <w:t>2</w:t>
            </w:r>
          </w:p>
        </w:tc>
      </w:tr>
    </w:tbl>
    <w:p w14:paraId="70578524" w14:textId="77777777" w:rsidR="002268BB" w:rsidRDefault="002268BB" w:rsidP="002268BB">
      <w:pPr>
        <w:pStyle w:val="Pquestionheadingsx"/>
      </w:pPr>
      <w:r>
        <w:t>Question 15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p w14:paraId="689BB022" w14:textId="719E1E23" w:rsidR="00652614" w:rsidRPr="00425BA1" w:rsidRDefault="00652614" w:rsidP="00652614">
      <w:pPr>
        <w:pStyle w:val="Pquestiontextmainstem"/>
      </w:pPr>
      <w:r w:rsidRPr="002E632A">
        <w:rPr>
          <w:rStyle w:val="Cmathsexpressions"/>
        </w:rPr>
        <w:t>A</w:t>
      </w:r>
      <w:r w:rsidRPr="00F22B07">
        <w:t xml:space="preserve"> = </w:t>
      </w:r>
      <w:r w:rsidRPr="002E632A">
        <w:rPr>
          <w:rStyle w:val="Cmathsexpressions"/>
        </w:rPr>
        <w:t>lw</w:t>
      </w:r>
    </w:p>
    <w:p w14:paraId="37C10482" w14:textId="3FFA0C24" w:rsidR="00652614" w:rsidRPr="00425BA1" w:rsidRDefault="00652614" w:rsidP="00652614">
      <w:pPr>
        <w:pStyle w:val="Pquestiontextmainstem"/>
      </w:pPr>
      <w:r w:rsidRPr="00425BA1">
        <w:t>= 7 × 3</w:t>
      </w:r>
    </w:p>
    <w:p w14:paraId="02D6C83F" w14:textId="70E63306" w:rsidR="00652614" w:rsidRDefault="00652614" w:rsidP="00652614">
      <w:pPr>
        <w:pStyle w:val="Pquestiontextmainstem"/>
      </w:pPr>
      <w:r w:rsidRPr="00F22B07">
        <w:t>= 21 cm</w:t>
      </w:r>
      <w:r w:rsidRPr="00001719">
        <w:rPr>
          <w:rStyle w:val="Csuperscript"/>
        </w:rPr>
        <w:t>2</w:t>
      </w:r>
    </w:p>
    <w:p w14:paraId="04CCC446" w14:textId="77777777" w:rsidR="002268BB" w:rsidRDefault="002268BB" w:rsidP="002268BB">
      <w:pPr>
        <w:pStyle w:val="Pquestionheadingsx"/>
      </w:pPr>
      <w:r>
        <w:t>Question 16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p w14:paraId="3E926B6D" w14:textId="7941BDB0" w:rsidR="00652614" w:rsidRDefault="00652614" w:rsidP="002268BB">
      <w:pPr>
        <w:pStyle w:val="Pquestiontextmainstem"/>
      </w:pPr>
      <w:r w:rsidRPr="005C3016">
        <w:rPr>
          <w:rStyle w:val="Cmathsexpressions"/>
        </w:rPr>
        <w:t>A</w:t>
      </w:r>
      <w:r w:rsidRPr="00425BA1">
        <w:t xml:space="preserve"> = </w:t>
      </w:r>
      <w:r w:rsidR="005C3016" w:rsidRPr="005C3016">
        <w:rPr>
          <w:rStyle w:val="Cmathsexpressions"/>
        </w:rPr>
        <w:t>l</w:t>
      </w:r>
      <w:r w:rsidRPr="004830EF">
        <w:rPr>
          <w:vertAlign w:val="superscript"/>
        </w:rPr>
        <w:t>2</w:t>
      </w:r>
      <w:r w:rsidRPr="00425BA1">
        <w:t xml:space="preserve"> or </w:t>
      </w:r>
      <w:r w:rsidRPr="005C3016">
        <w:rPr>
          <w:rStyle w:val="Cmathsexpressions"/>
        </w:rPr>
        <w:t>A</w:t>
      </w:r>
      <w:r w:rsidRPr="00425BA1">
        <w:t xml:space="preserve"> = </w:t>
      </w:r>
      <w:r w:rsidRPr="005C3016">
        <w:rPr>
          <w:rStyle w:val="Cmathsexpressions"/>
        </w:rPr>
        <w:t>l</w:t>
      </w:r>
      <w:r w:rsidRPr="002268BB">
        <w:rPr>
          <w:i/>
        </w:rPr>
        <w:t xml:space="preserve"> </w:t>
      </w:r>
      <w:r w:rsidRPr="00425BA1">
        <w:t xml:space="preserve">× </w:t>
      </w:r>
      <w:r w:rsidRPr="005C3016">
        <w:rPr>
          <w:rStyle w:val="Cmathsexpressions"/>
        </w:rPr>
        <w:t>w</w:t>
      </w:r>
      <w:r>
        <w:br/>
      </w:r>
      <w:r w:rsidRPr="00425BA1">
        <w:t>= 0.8</w:t>
      </w:r>
      <w:r w:rsidR="00D3216D" w:rsidRPr="00D3216D">
        <w:rPr>
          <w:vertAlign w:val="superscript"/>
        </w:rPr>
        <w:t>2</w:t>
      </w:r>
      <w:r w:rsidR="002268BB">
        <w:br/>
      </w:r>
      <w:r w:rsidRPr="00425BA1">
        <w:t>= 0.64 cm</w:t>
      </w:r>
      <w:r w:rsidRPr="008175AD">
        <w:rPr>
          <w:rStyle w:val="Csuperscript"/>
        </w:rPr>
        <w:t>2</w:t>
      </w:r>
    </w:p>
    <w:p w14:paraId="123015B3" w14:textId="77777777" w:rsidR="002268BB" w:rsidRDefault="002268BB" w:rsidP="002268BB">
      <w:pPr>
        <w:pStyle w:val="Pquestionheadingsx"/>
      </w:pPr>
      <w:r>
        <w:lastRenderedPageBreak/>
        <w:t>Question 17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4</w:t>
      </w:r>
      <w:r w:rsidRPr="0003208B">
        <w:t>]</w:t>
      </w:r>
    </w:p>
    <w:p w14:paraId="59BD27CD" w14:textId="20CF3904" w:rsidR="00652614" w:rsidRPr="00425BA1" w:rsidRDefault="00652614" w:rsidP="00652614">
      <w:pPr>
        <w:pStyle w:val="Pquestiontextmainstem"/>
      </w:pPr>
      <w:r w:rsidRPr="002E632A">
        <w:rPr>
          <w:rStyle w:val="Cmathsexpressions"/>
        </w:rPr>
        <w:t>A</w:t>
      </w:r>
      <w:r w:rsidRPr="00F22B07">
        <w:t xml:space="preserve"> = </w:t>
      </w:r>
      <w:r w:rsidR="00D3216D">
        <w:rPr>
          <w:rStyle w:val="Cmathsexpressions"/>
        </w:rPr>
        <w:t>bh</w:t>
      </w:r>
      <w:r w:rsidRPr="00425BA1">
        <w:t xml:space="preserve"> (use the perpendicular height)</w:t>
      </w:r>
    </w:p>
    <w:p w14:paraId="48ACD105" w14:textId="535AF2F9" w:rsidR="00652614" w:rsidRPr="00425BA1" w:rsidRDefault="00652614" w:rsidP="00652614">
      <w:pPr>
        <w:pStyle w:val="Pquestiontextmainstem"/>
      </w:pPr>
      <w:r w:rsidRPr="00425BA1">
        <w:t>= 12 × 2</w:t>
      </w:r>
    </w:p>
    <w:p w14:paraId="28DB75B9" w14:textId="5E6492A7" w:rsidR="00652614" w:rsidRDefault="00652614" w:rsidP="00652614">
      <w:pPr>
        <w:pStyle w:val="Pquestiontextmainstem"/>
      </w:pPr>
      <w:r w:rsidRPr="00425BA1">
        <w:t>= 24 cm</w:t>
      </w:r>
      <w:r w:rsidRPr="00001719">
        <w:rPr>
          <w:rStyle w:val="Csuperscript"/>
        </w:rPr>
        <w:t>2</w:t>
      </w:r>
    </w:p>
    <w:p w14:paraId="064009EF" w14:textId="77777777" w:rsidR="002268BB" w:rsidRDefault="002268BB" w:rsidP="002268BB">
      <w:pPr>
        <w:pStyle w:val="Pquestionheadingsx"/>
      </w:pPr>
      <w:r>
        <w:t>Question 18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5</w:t>
      </w:r>
      <w:r w:rsidRPr="0003208B">
        <w:t>]</w:t>
      </w:r>
    </w:p>
    <w:p w14:paraId="61C9D37D" w14:textId="0980EAC5" w:rsidR="00652614" w:rsidRPr="00425BA1" w:rsidRDefault="00652614" w:rsidP="00652614">
      <w:pPr>
        <w:pStyle w:val="Pquestiontextmainstem"/>
      </w:pPr>
      <w:r w:rsidRPr="002E632A">
        <w:rPr>
          <w:rStyle w:val="Cmathsexpressions"/>
        </w:rPr>
        <w:t>A</w:t>
      </w:r>
      <w:r w:rsidRPr="00F22B07">
        <w:t xml:space="preserve"> = </w:t>
      </w:r>
      <w:r w:rsidR="005C3016" w:rsidRPr="005C3016">
        <w:rPr>
          <w:position w:val="-22"/>
        </w:rPr>
        <w:object w:dxaOrig="220" w:dyaOrig="580" w14:anchorId="4A94F6FD">
          <v:shape id="_x0000_i1029" type="#_x0000_t75" style="width:10.75pt;height:29pt" o:ole="">
            <v:imagedata r:id="rId15" o:title=""/>
          </v:shape>
          <o:OLEObject Type="Embed" ProgID="Equation.DSMT4" ShapeID="_x0000_i1029" DrawAspect="Content" ObjectID="_1540649557" r:id="rId16"/>
        </w:object>
      </w:r>
      <w:r w:rsidRPr="002E632A">
        <w:rPr>
          <w:rStyle w:val="Cmathsexpressions"/>
        </w:rPr>
        <w:t>bh</w:t>
      </w:r>
    </w:p>
    <w:p w14:paraId="16C34F0F" w14:textId="3085DE53" w:rsidR="00652614" w:rsidRPr="00425BA1" w:rsidRDefault="00652614" w:rsidP="00652614">
      <w:pPr>
        <w:pStyle w:val="Pquestiontextmainstem"/>
      </w:pPr>
      <w:r w:rsidRPr="00F22B07">
        <w:t xml:space="preserve">= </w:t>
      </w:r>
      <w:r w:rsidR="005C3016" w:rsidRPr="005C3016">
        <w:rPr>
          <w:position w:val="-22"/>
        </w:rPr>
        <w:object w:dxaOrig="220" w:dyaOrig="580" w14:anchorId="45FB6BA8">
          <v:shape id="_x0000_i1030" type="#_x0000_t75" style="width:10.75pt;height:29pt" o:ole="">
            <v:imagedata r:id="rId17" o:title=""/>
          </v:shape>
          <o:OLEObject Type="Embed" ProgID="Equation.DSMT4" ShapeID="_x0000_i1030" DrawAspect="Content" ObjectID="_1540649558" r:id="rId18"/>
        </w:object>
      </w:r>
      <w:r w:rsidRPr="00425BA1">
        <w:t xml:space="preserve"> × 13 × 4</w:t>
      </w:r>
    </w:p>
    <w:p w14:paraId="2B63EDAF" w14:textId="40EC9AF8" w:rsidR="00652614" w:rsidRDefault="00652614" w:rsidP="00652614">
      <w:pPr>
        <w:pStyle w:val="Pquestiontextmainstem"/>
      </w:pPr>
      <w:r w:rsidRPr="00F22B07">
        <w:t>= 26 cm</w:t>
      </w:r>
      <w:r w:rsidRPr="00001719">
        <w:rPr>
          <w:rStyle w:val="Csuperscript"/>
        </w:rPr>
        <w:t>2</w:t>
      </w:r>
    </w:p>
    <w:p w14:paraId="33A20BBF" w14:textId="27401347" w:rsidR="002268BB" w:rsidRDefault="002268BB" w:rsidP="002268BB">
      <w:pPr>
        <w:pStyle w:val="Pquestionheadingsx"/>
      </w:pPr>
      <w:r>
        <w:t>Question 19</w:t>
      </w:r>
      <w:r w:rsidRPr="0003208B">
        <w:tab/>
      </w:r>
      <w:r w:rsidRPr="00077426">
        <w:rPr>
          <w:rStyle w:val="Cmarkslabel"/>
        </w:rPr>
        <w:t>1 mark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001D55C7" w14:textId="076A930F" w:rsidR="00652614" w:rsidRPr="00425BA1" w:rsidRDefault="00652614" w:rsidP="00652614">
      <w:pPr>
        <w:pStyle w:val="Pquestiontextmainstem"/>
      </w:pPr>
      <w:r w:rsidRPr="00425BA1">
        <w:t>By counting the number of cubes:</w:t>
      </w:r>
      <w:r w:rsidR="008175AD">
        <w:br/>
      </w:r>
      <w:r w:rsidRPr="00425BA1">
        <w:t>Top layer = 10</w:t>
      </w:r>
    </w:p>
    <w:p w14:paraId="00705145" w14:textId="77777777" w:rsidR="00652614" w:rsidRPr="00425BA1" w:rsidRDefault="00652614" w:rsidP="00652614">
      <w:pPr>
        <w:pStyle w:val="Pquestiontextmainstem"/>
      </w:pPr>
      <w:r w:rsidRPr="00425BA1">
        <w:t>Remaining squares = 4</w:t>
      </w:r>
    </w:p>
    <w:p w14:paraId="0EFF064E" w14:textId="5227066B" w:rsidR="00652614" w:rsidRDefault="00652614" w:rsidP="00652614">
      <w:pPr>
        <w:pStyle w:val="Pquestiontextmainstem"/>
      </w:pPr>
      <w:r w:rsidRPr="005C3016">
        <w:rPr>
          <w:rStyle w:val="Cmathsexpressions"/>
        </w:rPr>
        <w:t>V</w:t>
      </w:r>
      <w:r w:rsidRPr="00425BA1">
        <w:t xml:space="preserve"> = 14 </w:t>
      </w:r>
      <w:r w:rsidR="005C3016" w:rsidRPr="00F22B07">
        <w:t>cm</w:t>
      </w:r>
      <w:r w:rsidR="005C3016" w:rsidRPr="00001719">
        <w:rPr>
          <w:rStyle w:val="Csuperscript"/>
        </w:rPr>
        <w:t>3</w:t>
      </w:r>
    </w:p>
    <w:p w14:paraId="68A1A418" w14:textId="77777777" w:rsidR="002268BB" w:rsidRDefault="002268BB" w:rsidP="002268BB">
      <w:pPr>
        <w:pStyle w:val="Pquestionheadingsx"/>
      </w:pPr>
      <w:r>
        <w:t>Question 20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1C210AAE" w14:textId="034A0944" w:rsidR="00652614" w:rsidRPr="00425BA1" w:rsidRDefault="00652614" w:rsidP="00652614">
      <w:pPr>
        <w:pStyle w:val="Pquestiontextmainstem"/>
      </w:pPr>
      <w:r w:rsidRPr="002E632A">
        <w:rPr>
          <w:rStyle w:val="Cmathsexpressions"/>
        </w:rPr>
        <w:t>V</w:t>
      </w:r>
      <w:r w:rsidRPr="00F22B07">
        <w:t xml:space="preserve"> = </w:t>
      </w:r>
      <w:r w:rsidRPr="002E632A">
        <w:rPr>
          <w:rStyle w:val="Cmathsexpressions"/>
        </w:rPr>
        <w:t>l</w:t>
      </w:r>
      <w:r w:rsidR="00D3216D">
        <w:rPr>
          <w:rStyle w:val="Cmathsexpressions"/>
        </w:rPr>
        <w:t>w</w:t>
      </w:r>
      <w:r w:rsidRPr="002E632A">
        <w:rPr>
          <w:rStyle w:val="Cmathsexpressions"/>
        </w:rPr>
        <w:t>h</w:t>
      </w:r>
    </w:p>
    <w:p w14:paraId="3AA38682" w14:textId="0C4339C1" w:rsidR="00652614" w:rsidRPr="00425BA1" w:rsidRDefault="00652614" w:rsidP="00652614">
      <w:pPr>
        <w:pStyle w:val="Pquestiontextmainstem"/>
      </w:pPr>
      <w:r w:rsidRPr="00425BA1">
        <w:t>= 5 × 6 × 7</w:t>
      </w:r>
    </w:p>
    <w:p w14:paraId="2E6C0624" w14:textId="6E434756" w:rsidR="00652614" w:rsidRDefault="00652614" w:rsidP="00652614">
      <w:pPr>
        <w:pStyle w:val="Pquestiontextmainstem"/>
      </w:pPr>
      <w:r w:rsidRPr="00F22B07">
        <w:t>= 210 cm</w:t>
      </w:r>
      <w:r w:rsidRPr="00001719">
        <w:rPr>
          <w:rStyle w:val="Csuperscript"/>
        </w:rPr>
        <w:t>3</w:t>
      </w:r>
    </w:p>
    <w:p w14:paraId="01344F8D" w14:textId="77777777" w:rsidR="002268BB" w:rsidRDefault="002268BB" w:rsidP="002268BB">
      <w:pPr>
        <w:pStyle w:val="Pquestionheadingsx"/>
      </w:pPr>
      <w:r>
        <w:t>Question 21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4EDC77BD" w14:textId="4A67B963" w:rsidR="00652614" w:rsidRDefault="00652614" w:rsidP="002268BB">
      <w:pPr>
        <w:pStyle w:val="Pquestiontextmainstem"/>
      </w:pPr>
      <w:r w:rsidRPr="00655B46">
        <w:rPr>
          <w:rStyle w:val="Cmathsexpressions"/>
        </w:rPr>
        <w:t>V</w:t>
      </w:r>
      <w:r w:rsidRPr="00425BA1">
        <w:t xml:space="preserve"> = </w:t>
      </w:r>
      <w:r w:rsidRPr="00655B46">
        <w:rPr>
          <w:rStyle w:val="Cmathsexpressions"/>
        </w:rPr>
        <w:t>l</w:t>
      </w:r>
      <w:r w:rsidR="00D3216D" w:rsidRPr="00D3216D">
        <w:rPr>
          <w:rStyle w:val="Cmathsexpressions"/>
        </w:rPr>
        <w:t>w</w:t>
      </w:r>
      <w:r w:rsidRPr="00655B46">
        <w:rPr>
          <w:rStyle w:val="Cmathsexpressions"/>
        </w:rPr>
        <w:t>h</w:t>
      </w:r>
      <w:r>
        <w:br/>
      </w:r>
      <w:r w:rsidRPr="00425BA1">
        <w:t xml:space="preserve">108 = 9 × 6 × </w:t>
      </w:r>
      <w:r w:rsidRPr="00655B46">
        <w:rPr>
          <w:rStyle w:val="Cmathsexpressions"/>
        </w:rPr>
        <w:t>h</w:t>
      </w:r>
      <w:r>
        <w:br/>
      </w:r>
      <w:r w:rsidRPr="00655B46">
        <w:rPr>
          <w:rStyle w:val="Cmathsexpressions"/>
        </w:rPr>
        <w:t>h</w:t>
      </w:r>
      <w:r w:rsidRPr="00425BA1">
        <w:t xml:space="preserve"> = 108 </w:t>
      </w:r>
      <w:r w:rsidRPr="00425BA1">
        <w:rPr>
          <w:rFonts w:cs="Cambria"/>
        </w:rPr>
        <w:t>÷</w:t>
      </w:r>
      <w:r w:rsidRPr="00425BA1">
        <w:t xml:space="preserve"> 54</w:t>
      </w:r>
      <w:r>
        <w:br/>
      </w:r>
      <w:r w:rsidRPr="00655B46">
        <w:rPr>
          <w:rStyle w:val="Cmathsexpressions"/>
        </w:rPr>
        <w:t>h</w:t>
      </w:r>
      <w:r w:rsidRPr="00425BA1">
        <w:t xml:space="preserve"> = 2 cm</w:t>
      </w:r>
    </w:p>
    <w:p w14:paraId="38942151" w14:textId="332A1ADD" w:rsidR="008175AD" w:rsidRDefault="008175AD" w:rsidP="002268BB">
      <w:pPr>
        <w:pStyle w:val="Pquestiontextmainstem"/>
      </w:pPr>
      <w:r>
        <w:t xml:space="preserve">Rectangular prism </w:t>
      </w:r>
      <w:r w:rsidR="00E85C93">
        <w:t>sketched</w:t>
      </w:r>
      <w:r>
        <w:t xml:space="preserve"> </w:t>
      </w:r>
      <w:r w:rsidR="005C3016">
        <w:t>should have</w:t>
      </w:r>
      <w:r>
        <w:t xml:space="preserve"> dimensions</w:t>
      </w:r>
      <w:r w:rsidR="00E85C93">
        <w:t xml:space="preserve"> labelled</w:t>
      </w:r>
      <w:r>
        <w:t>:</w:t>
      </w:r>
    </w:p>
    <w:p w14:paraId="3E9BA519" w14:textId="7CDEDB42" w:rsidR="008175AD" w:rsidRDefault="008175AD" w:rsidP="002268BB">
      <w:pPr>
        <w:pStyle w:val="Pquestiontextmainstem"/>
      </w:pPr>
      <w:r>
        <w:t>9 cm, 6 cm, 2 cm</w:t>
      </w:r>
    </w:p>
    <w:p w14:paraId="7AEA6B3E" w14:textId="24DECE1C" w:rsidR="00EB0815" w:rsidRPr="00655B46" w:rsidRDefault="00EB0815" w:rsidP="00EB0815">
      <w:pPr>
        <w:pStyle w:val="Psectionresults"/>
      </w:pPr>
      <w:r w:rsidRPr="00655B46">
        <w:tab/>
        <w:t>Short answer total:</w:t>
      </w:r>
      <w:r>
        <w:t xml:space="preserve">  </w:t>
      </w:r>
      <w:r w:rsidR="00BB504A">
        <w:t>2</w:t>
      </w:r>
      <w:r w:rsidR="005C3016">
        <w:t>9</w:t>
      </w:r>
    </w:p>
    <w:p w14:paraId="2A41CB32" w14:textId="77777777" w:rsidR="00652614" w:rsidRPr="00655B46" w:rsidRDefault="00652614" w:rsidP="00652614">
      <w:pPr>
        <w:pStyle w:val="Psectionheading"/>
      </w:pPr>
      <w:r w:rsidRPr="00655B46">
        <w:t>Extended answer section</w:t>
      </w:r>
    </w:p>
    <w:p w14:paraId="391D1462" w14:textId="19ECEBB2" w:rsidR="002268BB" w:rsidRDefault="002268BB" w:rsidP="005C3016">
      <w:pPr>
        <w:pStyle w:val="Pquestionheadingsx1stafterhead"/>
      </w:pPr>
      <w:r>
        <w:t>Question 22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 w:rsidR="005C3016">
        <w:t>5</w:t>
      </w:r>
      <w:r w:rsidRPr="0003208B">
        <w:t>]</w:t>
      </w:r>
    </w:p>
    <w:p w14:paraId="2BA3B790" w14:textId="54B6A361" w:rsidR="00652614" w:rsidRPr="00425BA1" w:rsidRDefault="00652614" w:rsidP="00652614">
      <w:pPr>
        <w:pStyle w:val="Pquestiontextmainstem"/>
      </w:pPr>
      <w:r w:rsidRPr="00F22B07">
        <w:t xml:space="preserve">Area of </w:t>
      </w:r>
      <w:r w:rsidR="00FD08E3">
        <w:t>large</w:t>
      </w:r>
      <w:r w:rsidRPr="00F22B07">
        <w:t xml:space="preserve"> square = </w:t>
      </w:r>
      <w:r w:rsidRPr="002E632A">
        <w:rPr>
          <w:rStyle w:val="Cmathsexpressions"/>
        </w:rPr>
        <w:t>l</w:t>
      </w:r>
      <w:r w:rsidRPr="00F22B07">
        <w:t xml:space="preserve"> × </w:t>
      </w:r>
      <w:r w:rsidRPr="002E632A">
        <w:rPr>
          <w:rStyle w:val="Cmathsexpressions"/>
        </w:rPr>
        <w:t>w</w:t>
      </w:r>
    </w:p>
    <w:p w14:paraId="42C5DF7C" w14:textId="6E56A961" w:rsidR="00652614" w:rsidRPr="00425BA1" w:rsidRDefault="00652614" w:rsidP="00652614">
      <w:pPr>
        <w:pStyle w:val="Pquestiontextmainstem"/>
      </w:pPr>
      <w:r w:rsidRPr="00425BA1">
        <w:t>= 424 × 424</w:t>
      </w:r>
    </w:p>
    <w:p w14:paraId="3C1B7F86" w14:textId="3D304337" w:rsidR="00652614" w:rsidRPr="00425BA1" w:rsidRDefault="00652614" w:rsidP="00652614">
      <w:pPr>
        <w:pStyle w:val="Pquestiontextmainstem"/>
      </w:pPr>
      <w:r w:rsidRPr="00F22B07">
        <w:t>= 179 776 mm</w:t>
      </w:r>
      <w:r w:rsidRPr="00001719">
        <w:rPr>
          <w:rStyle w:val="Csuperscript"/>
        </w:rPr>
        <w:t>2</w:t>
      </w:r>
    </w:p>
    <w:p w14:paraId="05F80B9A" w14:textId="056B0966" w:rsidR="00652614" w:rsidRPr="00425BA1" w:rsidRDefault="005C3016" w:rsidP="00652614">
      <w:pPr>
        <w:pStyle w:val="Pquestiontextmainstem"/>
      </w:pPr>
      <w:r>
        <w:t xml:space="preserve">Area of </w:t>
      </w:r>
      <w:r w:rsidR="00FD08E3">
        <w:t>small</w:t>
      </w:r>
      <w:r w:rsidR="00652614" w:rsidRPr="00425BA1">
        <w:t xml:space="preserve"> square = </w:t>
      </w:r>
      <w:r w:rsidR="00652614" w:rsidRPr="002E632A">
        <w:rPr>
          <w:rStyle w:val="Cmathsexpressions"/>
        </w:rPr>
        <w:t>l</w:t>
      </w:r>
      <w:r w:rsidR="00652614" w:rsidRPr="00F22B07">
        <w:t xml:space="preserve"> × </w:t>
      </w:r>
      <w:r w:rsidR="00652614" w:rsidRPr="002E632A">
        <w:rPr>
          <w:rStyle w:val="Cmathsexpressions"/>
        </w:rPr>
        <w:t>w</w:t>
      </w:r>
    </w:p>
    <w:p w14:paraId="17E1D735" w14:textId="785500B5" w:rsidR="00652614" w:rsidRPr="00425BA1" w:rsidRDefault="00652614" w:rsidP="00652614">
      <w:pPr>
        <w:pStyle w:val="Pquestiontextmainstem"/>
      </w:pPr>
      <w:r w:rsidRPr="00425BA1">
        <w:t>= 200 × 200</w:t>
      </w:r>
    </w:p>
    <w:p w14:paraId="4E09D1F0" w14:textId="2513DA1B" w:rsidR="00652614" w:rsidRPr="00425BA1" w:rsidRDefault="00652614" w:rsidP="00652614">
      <w:pPr>
        <w:pStyle w:val="Pquestiontextmainstem"/>
      </w:pPr>
      <w:r w:rsidRPr="00F22B07">
        <w:t>= 40 000 mm</w:t>
      </w:r>
      <w:r w:rsidRPr="00001719">
        <w:rPr>
          <w:rStyle w:val="Csuperscript"/>
        </w:rPr>
        <w:t>2</w:t>
      </w:r>
    </w:p>
    <w:p w14:paraId="69C7BB2D" w14:textId="49A834ED" w:rsidR="00652614" w:rsidRPr="00425BA1" w:rsidRDefault="005C3016" w:rsidP="00652614">
      <w:pPr>
        <w:pStyle w:val="Pquestiontextmainstem"/>
      </w:pPr>
      <w:r>
        <w:t>Shaded a</w:t>
      </w:r>
      <w:r w:rsidR="00652614" w:rsidRPr="00425BA1">
        <w:t xml:space="preserve">rea = area of </w:t>
      </w:r>
      <w:r w:rsidR="00FD08E3">
        <w:t>large</w:t>
      </w:r>
      <w:r w:rsidR="00652614" w:rsidRPr="00425BA1">
        <w:t xml:space="preserve"> </w:t>
      </w:r>
      <w:r>
        <w:t xml:space="preserve">square – area of </w:t>
      </w:r>
      <w:r w:rsidR="00FD08E3">
        <w:t>small</w:t>
      </w:r>
      <w:r>
        <w:t xml:space="preserve"> square</w:t>
      </w:r>
    </w:p>
    <w:p w14:paraId="66B93386" w14:textId="7B1E0D8D" w:rsidR="00652614" w:rsidRDefault="00652614" w:rsidP="00652614">
      <w:pPr>
        <w:pStyle w:val="Pquestiontextmainstem"/>
      </w:pPr>
      <w:r w:rsidRPr="00425BA1">
        <w:t>= 179 776 – 40 000</w:t>
      </w:r>
      <w:r w:rsidRPr="00F22B07">
        <w:t xml:space="preserve"> = 139 776 cm</w:t>
      </w:r>
      <w:r w:rsidRPr="00001719">
        <w:rPr>
          <w:rStyle w:val="Csuperscript"/>
        </w:rPr>
        <w:t>2</w:t>
      </w:r>
    </w:p>
    <w:p w14:paraId="69FA8208" w14:textId="158BCE7C" w:rsidR="002268BB" w:rsidRDefault="002268BB" w:rsidP="002268BB">
      <w:pPr>
        <w:pStyle w:val="Pquestionheadingsx"/>
      </w:pPr>
      <w:r>
        <w:lastRenderedPageBreak/>
        <w:t>Question 23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 w:rsidR="005C3016">
        <w:t>5</w:t>
      </w:r>
      <w:r w:rsidRPr="0003208B">
        <w:t>]</w:t>
      </w:r>
    </w:p>
    <w:p w14:paraId="4A5B4B64" w14:textId="0209C26F" w:rsidR="00652614" w:rsidRDefault="00652614" w:rsidP="002268BB">
      <w:pPr>
        <w:pStyle w:val="Pquestiontextmainstem"/>
      </w:pPr>
      <w:r w:rsidRPr="00425BA1">
        <w:t xml:space="preserve">Divide the composite shape into 2 separate shapes using </w:t>
      </w:r>
      <w:r w:rsidR="00E85C93">
        <w:t>a horizontal line</w:t>
      </w:r>
      <w:r w:rsidRPr="00425BA1">
        <w:t>.</w:t>
      </w:r>
      <w:r>
        <w:br/>
      </w:r>
      <w:r w:rsidR="006749AC">
        <w:t>R</w:t>
      </w:r>
      <w:r w:rsidRPr="00425BA1">
        <w:t xml:space="preserve">ectangle </w:t>
      </w:r>
      <w:r w:rsidR="006749AC">
        <w:t>area</w:t>
      </w:r>
      <w:r w:rsidR="006749AC">
        <w:br/>
        <w:t>= 80 × 30</w:t>
      </w:r>
      <w:r w:rsidR="006749AC">
        <w:br/>
      </w:r>
      <w:r w:rsidRPr="00425BA1">
        <w:t>= 2400 cm</w:t>
      </w:r>
      <w:r w:rsidRPr="00001719">
        <w:rPr>
          <w:rStyle w:val="Csuperscript"/>
        </w:rPr>
        <w:t>2</w:t>
      </w:r>
      <w:r>
        <w:br/>
      </w:r>
      <w:r w:rsidR="006749AC">
        <w:t>Triangle height</w:t>
      </w:r>
      <w:r w:rsidR="006749AC">
        <w:br/>
        <w:t>= 70 – 30</w:t>
      </w:r>
      <w:r w:rsidR="006749AC">
        <w:br/>
      </w:r>
      <w:r w:rsidRPr="00425BA1">
        <w:t>= 40</w:t>
      </w:r>
      <w:r w:rsidR="006749AC">
        <w:t xml:space="preserve"> cm</w:t>
      </w:r>
      <w:r>
        <w:br/>
      </w:r>
      <w:r w:rsidR="006749AC">
        <w:t>Triangle area</w:t>
      </w:r>
      <w:r w:rsidR="006749AC">
        <w:br/>
      </w:r>
      <w:r w:rsidRPr="00425BA1">
        <w:t xml:space="preserve">= </w:t>
      </w:r>
      <w:r w:rsidR="005C3016" w:rsidRPr="005C3016">
        <w:rPr>
          <w:position w:val="-22"/>
        </w:rPr>
        <w:object w:dxaOrig="220" w:dyaOrig="580" w14:anchorId="1D0F95D4">
          <v:shape id="_x0000_i1031" type="#_x0000_t75" style="width:10.75pt;height:29pt" o:ole="">
            <v:imagedata r:id="rId19" o:title=""/>
          </v:shape>
          <o:OLEObject Type="Embed" ProgID="Equation.DSMT4" ShapeID="_x0000_i1031" DrawAspect="Content" ObjectID="_1540649559" r:id="rId20"/>
        </w:object>
      </w:r>
      <w:r w:rsidR="006749AC">
        <w:t xml:space="preserve"> × 80 × 40</w:t>
      </w:r>
      <w:r w:rsidR="006749AC">
        <w:br/>
        <w:t>= 40 × 40</w:t>
      </w:r>
      <w:r w:rsidR="006749AC">
        <w:br/>
      </w:r>
      <w:r w:rsidRPr="00425BA1">
        <w:t>= 1600 cm</w:t>
      </w:r>
      <w:r w:rsidRPr="00001719">
        <w:rPr>
          <w:rStyle w:val="Csuperscript"/>
        </w:rPr>
        <w:t>2</w:t>
      </w:r>
      <w:r>
        <w:br/>
      </w:r>
      <w:r w:rsidR="006749AC">
        <w:t>Total area</w:t>
      </w:r>
      <w:r w:rsidR="006749AC">
        <w:br/>
      </w:r>
      <w:r w:rsidRPr="00425BA1">
        <w:t>= 2400 + 1600</w:t>
      </w:r>
      <w:r>
        <w:br/>
      </w:r>
      <w:r w:rsidR="006749AC">
        <w:t xml:space="preserve">= </w:t>
      </w:r>
      <w:r w:rsidRPr="00425BA1">
        <w:t>4000 cm</w:t>
      </w:r>
      <w:r w:rsidRPr="00001719">
        <w:rPr>
          <w:rStyle w:val="Csuperscript"/>
        </w:rPr>
        <w:t>2</w:t>
      </w:r>
    </w:p>
    <w:p w14:paraId="2B68170B" w14:textId="77777777" w:rsidR="00EB0815" w:rsidRPr="00655B46" w:rsidRDefault="00EB0815" w:rsidP="00EB0815">
      <w:pPr>
        <w:pStyle w:val="Psectionresults"/>
      </w:pPr>
      <w:r w:rsidRPr="00655B46">
        <w:tab/>
        <w:t>Extended answer total:</w:t>
      </w:r>
      <w:r>
        <w:t xml:space="preserve">   </w:t>
      </w:r>
      <w:r w:rsidRPr="00655B46">
        <w:t>8</w:t>
      </w:r>
    </w:p>
    <w:p w14:paraId="5348C10F" w14:textId="7C90D65C" w:rsidR="00EB0815" w:rsidRPr="00194A57" w:rsidRDefault="00BB504A" w:rsidP="00EB0815">
      <w:pPr>
        <w:pStyle w:val="Psectionresults"/>
      </w:pPr>
      <w:r>
        <w:t>TOTAL test marks:  4</w:t>
      </w:r>
      <w:r w:rsidR="005C3016">
        <w:t>5</w:t>
      </w:r>
    </w:p>
    <w:p w14:paraId="292341E7" w14:textId="77777777" w:rsidR="00810B9D" w:rsidRPr="00652614" w:rsidRDefault="00810B9D" w:rsidP="00652614"/>
    <w:sectPr w:rsidR="00810B9D" w:rsidRPr="00652614" w:rsidSect="00652614">
      <w:headerReference w:type="default" r:id="rId21"/>
      <w:footerReference w:type="default" r:id="rId22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47213F" w14:textId="77777777" w:rsidR="002969B5" w:rsidRDefault="002969B5">
      <w:r>
        <w:separator/>
      </w:r>
    </w:p>
  </w:endnote>
  <w:endnote w:type="continuationSeparator" w:id="0">
    <w:p w14:paraId="57064128" w14:textId="77777777" w:rsidR="002969B5" w:rsidRDefault="002969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3E271C" w14:textId="77777777" w:rsidR="00810B9D" w:rsidRPr="00C039F9" w:rsidRDefault="00C039F9" w:rsidP="00C039F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83AEB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870C9C" w14:textId="77777777" w:rsidR="002969B5" w:rsidRDefault="002969B5">
      <w:r>
        <w:separator/>
      </w:r>
    </w:p>
  </w:footnote>
  <w:footnote w:type="continuationSeparator" w:id="0">
    <w:p w14:paraId="3D155BF1" w14:textId="77777777" w:rsidR="002969B5" w:rsidRDefault="002969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302FAE" w14:textId="76F4CC27" w:rsidR="00C039F9" w:rsidRPr="005C3016" w:rsidRDefault="005C3016" w:rsidP="005C3016">
    <w:pPr>
      <w:pStyle w:val="Pheadertext"/>
    </w:pPr>
    <w:r>
      <w:t>Pearson Mathematics 7    Measurement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FE8E94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6"/>
  </w:num>
  <w:num w:numId="8">
    <w:abstractNumId w:val="8"/>
  </w:num>
  <w:num w:numId="9">
    <w:abstractNumId w:val="7"/>
  </w:num>
  <w:num w:numId="10">
    <w:abstractNumId w:val="1"/>
  </w:num>
  <w:num w:numId="11">
    <w:abstractNumId w:val="4"/>
  </w:num>
  <w:num w:numId="12">
    <w:abstractNumId w:val="0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0D1C"/>
    <w:rsid w:val="0001401A"/>
    <w:rsid w:val="00025DEC"/>
    <w:rsid w:val="0005165C"/>
    <w:rsid w:val="00080BD7"/>
    <w:rsid w:val="0008167C"/>
    <w:rsid w:val="00107ADF"/>
    <w:rsid w:val="00151507"/>
    <w:rsid w:val="002268BB"/>
    <w:rsid w:val="002555AB"/>
    <w:rsid w:val="002969B5"/>
    <w:rsid w:val="002F3A43"/>
    <w:rsid w:val="003A4098"/>
    <w:rsid w:val="003E40A3"/>
    <w:rsid w:val="00425BA1"/>
    <w:rsid w:val="004830EF"/>
    <w:rsid w:val="0048638C"/>
    <w:rsid w:val="004B42C6"/>
    <w:rsid w:val="0053303F"/>
    <w:rsid w:val="00550D1C"/>
    <w:rsid w:val="005C3016"/>
    <w:rsid w:val="00621EC5"/>
    <w:rsid w:val="00652614"/>
    <w:rsid w:val="006663A1"/>
    <w:rsid w:val="006749AC"/>
    <w:rsid w:val="00742F8C"/>
    <w:rsid w:val="00783AEB"/>
    <w:rsid w:val="00810B9D"/>
    <w:rsid w:val="008175AD"/>
    <w:rsid w:val="008276FE"/>
    <w:rsid w:val="008341FA"/>
    <w:rsid w:val="00846FC5"/>
    <w:rsid w:val="00867568"/>
    <w:rsid w:val="008D3B05"/>
    <w:rsid w:val="008D47FA"/>
    <w:rsid w:val="008D70BD"/>
    <w:rsid w:val="009102B8"/>
    <w:rsid w:val="009219C9"/>
    <w:rsid w:val="00957FAA"/>
    <w:rsid w:val="00A36885"/>
    <w:rsid w:val="00A64A2C"/>
    <w:rsid w:val="00A81594"/>
    <w:rsid w:val="00AF67BD"/>
    <w:rsid w:val="00B60F02"/>
    <w:rsid w:val="00BB504A"/>
    <w:rsid w:val="00BF366F"/>
    <w:rsid w:val="00C039F9"/>
    <w:rsid w:val="00D20239"/>
    <w:rsid w:val="00D3216D"/>
    <w:rsid w:val="00D34757"/>
    <w:rsid w:val="00D537A1"/>
    <w:rsid w:val="00DA6ED6"/>
    <w:rsid w:val="00DE55A3"/>
    <w:rsid w:val="00E60D23"/>
    <w:rsid w:val="00E85C93"/>
    <w:rsid w:val="00EB0815"/>
    <w:rsid w:val="00EF4D87"/>
    <w:rsid w:val="00F169E3"/>
    <w:rsid w:val="00FC14CF"/>
    <w:rsid w:val="00FD0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5C513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301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5C301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5C3016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5C301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301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5C301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C3016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5C3016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5C30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3016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customStyle="1" w:styleId="Psectionheading">
    <w:name w:val="P: section heading"/>
    <w:next w:val="Pbodytextfullout"/>
    <w:rsid w:val="005C301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5C3016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5C301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5C3016"/>
    <w:rPr>
      <w:b/>
    </w:rPr>
  </w:style>
  <w:style w:type="paragraph" w:customStyle="1" w:styleId="Pquestiontextpartsa">
    <w:name w:val="P: question text parts (a)"/>
    <w:basedOn w:val="Pquestiontextmainstem"/>
    <w:qFormat/>
    <w:rsid w:val="005C301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5C3016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5C3016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5C3016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5C3016"/>
    <w:pPr>
      <w:spacing w:before="0"/>
    </w:pPr>
  </w:style>
  <w:style w:type="paragraph" w:customStyle="1" w:styleId="Pquestionheadingmc">
    <w:name w:val="P: question heading mc"/>
    <w:basedOn w:val="Pbodytextfullout"/>
    <w:qFormat/>
    <w:rsid w:val="005C301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5C3016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5C3016"/>
    <w:pPr>
      <w:spacing w:before="0"/>
    </w:pPr>
  </w:style>
  <w:style w:type="paragraph" w:customStyle="1" w:styleId="Psectionresults">
    <w:name w:val="P: section results"/>
    <w:qFormat/>
    <w:rsid w:val="005C301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5C3016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5C301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5C301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5C3016"/>
    <w:rPr>
      <w:b/>
      <w:i w:val="0"/>
      <w:sz w:val="18"/>
    </w:rPr>
  </w:style>
  <w:style w:type="character" w:styleId="CommentReference">
    <w:name w:val="annotation reference"/>
    <w:basedOn w:val="DefaultParagraphFont"/>
    <w:rsid w:val="005C3016"/>
    <w:rPr>
      <w:sz w:val="16"/>
      <w:szCs w:val="16"/>
    </w:rPr>
  </w:style>
  <w:style w:type="paragraph" w:styleId="CommentText">
    <w:name w:val="annotation text"/>
    <w:basedOn w:val="Normal"/>
    <w:link w:val="CommentTextChar"/>
    <w:rsid w:val="005C301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C301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5C30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C3016"/>
    <w:rPr>
      <w:b/>
      <w:bCs/>
      <w:lang w:eastAsia="en-AU"/>
    </w:rPr>
  </w:style>
  <w:style w:type="character" w:customStyle="1" w:styleId="Halflinespace">
    <w:name w:val="Half line space"/>
    <w:rsid w:val="005C3016"/>
    <w:rPr>
      <w:sz w:val="12"/>
    </w:rPr>
  </w:style>
  <w:style w:type="paragraph" w:styleId="ListParagraph">
    <w:name w:val="List Paragraph"/>
    <w:basedOn w:val="Normal"/>
    <w:qFormat/>
    <w:rsid w:val="005C3016"/>
    <w:pPr>
      <w:ind w:left="720"/>
      <w:contextualSpacing/>
    </w:pPr>
  </w:style>
  <w:style w:type="character" w:customStyle="1" w:styleId="Pboldasis">
    <w:name w:val="P:  bold as is"/>
    <w:basedOn w:val="DefaultParagraphFont"/>
    <w:rsid w:val="005C3016"/>
    <w:rPr>
      <w:b/>
    </w:rPr>
  </w:style>
  <w:style w:type="character" w:customStyle="1" w:styleId="Pemphasisasis">
    <w:name w:val="P:  emphasis as is"/>
    <w:basedOn w:val="DefaultParagraphFont"/>
    <w:rsid w:val="005C3016"/>
    <w:rPr>
      <w:i/>
    </w:rPr>
  </w:style>
  <w:style w:type="paragraph" w:customStyle="1" w:styleId="Pbodytextfullout">
    <w:name w:val="P: body text fullout"/>
    <w:basedOn w:val="Normal"/>
    <w:rsid w:val="005C3016"/>
    <w:pPr>
      <w:spacing w:after="120"/>
    </w:pPr>
  </w:style>
  <w:style w:type="paragraph" w:customStyle="1" w:styleId="Pdot">
    <w:name w:val="P: dot"/>
    <w:rsid w:val="005C3016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5C301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5C301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5C301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5C301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5C301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5C3016"/>
    <w:pPr>
      <w:ind w:hanging="397"/>
    </w:pPr>
  </w:style>
  <w:style w:type="paragraph" w:customStyle="1" w:styleId="PtitleA">
    <w:name w:val="P: title A"/>
    <w:rsid w:val="005C301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5C301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5C301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301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5C301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5C3016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5C301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301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5C301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C3016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5C3016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5C30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3016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customStyle="1" w:styleId="Psectionheading">
    <w:name w:val="P: section heading"/>
    <w:next w:val="Pbodytextfullout"/>
    <w:rsid w:val="005C301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5C3016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5C301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5C3016"/>
    <w:rPr>
      <w:b/>
    </w:rPr>
  </w:style>
  <w:style w:type="paragraph" w:customStyle="1" w:styleId="Pquestiontextpartsa">
    <w:name w:val="P: question text parts (a)"/>
    <w:basedOn w:val="Pquestiontextmainstem"/>
    <w:qFormat/>
    <w:rsid w:val="005C301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5C3016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5C3016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5C3016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5C3016"/>
    <w:pPr>
      <w:spacing w:before="0"/>
    </w:pPr>
  </w:style>
  <w:style w:type="paragraph" w:customStyle="1" w:styleId="Pquestionheadingmc">
    <w:name w:val="P: question heading mc"/>
    <w:basedOn w:val="Pbodytextfullout"/>
    <w:qFormat/>
    <w:rsid w:val="005C301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5C3016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5C3016"/>
    <w:pPr>
      <w:spacing w:before="0"/>
    </w:pPr>
  </w:style>
  <w:style w:type="paragraph" w:customStyle="1" w:styleId="Psectionresults">
    <w:name w:val="P: section results"/>
    <w:qFormat/>
    <w:rsid w:val="005C301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5C3016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5C301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5C301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5C3016"/>
    <w:rPr>
      <w:b/>
      <w:i w:val="0"/>
      <w:sz w:val="18"/>
    </w:rPr>
  </w:style>
  <w:style w:type="character" w:styleId="CommentReference">
    <w:name w:val="annotation reference"/>
    <w:basedOn w:val="DefaultParagraphFont"/>
    <w:rsid w:val="005C3016"/>
    <w:rPr>
      <w:sz w:val="16"/>
      <w:szCs w:val="16"/>
    </w:rPr>
  </w:style>
  <w:style w:type="paragraph" w:styleId="CommentText">
    <w:name w:val="annotation text"/>
    <w:basedOn w:val="Normal"/>
    <w:link w:val="CommentTextChar"/>
    <w:rsid w:val="005C301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C301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5C30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C3016"/>
    <w:rPr>
      <w:b/>
      <w:bCs/>
      <w:lang w:eastAsia="en-AU"/>
    </w:rPr>
  </w:style>
  <w:style w:type="character" w:customStyle="1" w:styleId="Halflinespace">
    <w:name w:val="Half line space"/>
    <w:rsid w:val="005C3016"/>
    <w:rPr>
      <w:sz w:val="12"/>
    </w:rPr>
  </w:style>
  <w:style w:type="paragraph" w:styleId="ListParagraph">
    <w:name w:val="List Paragraph"/>
    <w:basedOn w:val="Normal"/>
    <w:qFormat/>
    <w:rsid w:val="005C3016"/>
    <w:pPr>
      <w:ind w:left="720"/>
      <w:contextualSpacing/>
    </w:pPr>
  </w:style>
  <w:style w:type="character" w:customStyle="1" w:styleId="Pboldasis">
    <w:name w:val="P:  bold as is"/>
    <w:basedOn w:val="DefaultParagraphFont"/>
    <w:rsid w:val="005C3016"/>
    <w:rPr>
      <w:b/>
    </w:rPr>
  </w:style>
  <w:style w:type="character" w:customStyle="1" w:styleId="Pemphasisasis">
    <w:name w:val="P:  emphasis as is"/>
    <w:basedOn w:val="DefaultParagraphFont"/>
    <w:rsid w:val="005C3016"/>
    <w:rPr>
      <w:i/>
    </w:rPr>
  </w:style>
  <w:style w:type="paragraph" w:customStyle="1" w:styleId="Pbodytextfullout">
    <w:name w:val="P: body text fullout"/>
    <w:basedOn w:val="Normal"/>
    <w:rsid w:val="005C3016"/>
    <w:pPr>
      <w:spacing w:after="120"/>
    </w:pPr>
  </w:style>
  <w:style w:type="paragraph" w:customStyle="1" w:styleId="Pdot">
    <w:name w:val="P: dot"/>
    <w:rsid w:val="005C3016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5C301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5C301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5C301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5C301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5C301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5C3016"/>
    <w:pPr>
      <w:ind w:hanging="397"/>
    </w:pPr>
  </w:style>
  <w:style w:type="paragraph" w:customStyle="1" w:styleId="PtitleA">
    <w:name w:val="P: title A"/>
    <w:rsid w:val="005C301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5C301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5C30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4</Pages>
  <Words>381</Words>
  <Characters>217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HOME BUSINESS</Company>
  <LinksUpToDate>false</LinksUpToDate>
  <CharactersWithSpaces>2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dc:description/>
  <cp:lastModifiedBy>Tim Carruthers</cp:lastModifiedBy>
  <cp:revision>18</cp:revision>
  <dcterms:created xsi:type="dcterms:W3CDTF">2016-09-16T05:13:00Z</dcterms:created>
  <dcterms:modified xsi:type="dcterms:W3CDTF">2016-11-14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